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5ACD" w:rsidRDefault="003F5ACD" w:rsidP="003F5ACD">
      <w:pPr>
        <w:spacing w:after="0"/>
      </w:pPr>
      <w:r>
        <w:t xml:space="preserve">Algebra 3/Trig – </w:t>
      </w:r>
      <w:r w:rsidR="008B4584">
        <w:t>Dieckmann</w:t>
      </w:r>
      <w:r>
        <w:tab/>
      </w:r>
      <w:r>
        <w:tab/>
      </w:r>
      <w:r>
        <w:tab/>
      </w:r>
      <w:r>
        <w:tab/>
        <w:t>Name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3F5ACD" w:rsidRDefault="008B4584" w:rsidP="003F5ACD">
      <w:pPr>
        <w:spacing w:after="0"/>
      </w:pPr>
      <w:r>
        <w:rPr>
          <w:b/>
          <w:sz w:val="28"/>
          <w:szCs w:val="28"/>
        </w:rPr>
        <w:t>Linear Weekly</w:t>
      </w:r>
      <w:r w:rsidR="00183B57">
        <w:tab/>
      </w:r>
      <w:r w:rsidR="00183B57">
        <w:tab/>
      </w:r>
      <w:r w:rsidR="00183B57">
        <w:tab/>
      </w:r>
      <w:r w:rsidR="00183B57">
        <w:tab/>
      </w:r>
      <w:r w:rsidR="003F5ACD">
        <w:tab/>
      </w:r>
      <w:r w:rsidR="003F5ACD">
        <w:tab/>
      </w:r>
      <w:r w:rsidR="003F5ACD">
        <w:tab/>
      </w:r>
      <w:r w:rsidR="00EC6248">
        <w:tab/>
      </w:r>
      <w:r w:rsidR="00EC6248">
        <w:tab/>
      </w:r>
      <w:r w:rsidR="00EC6248">
        <w:tab/>
      </w:r>
      <w:r w:rsidR="003F5ACD">
        <w:t>Hour</w:t>
      </w:r>
      <w:r w:rsidR="003F5ACD">
        <w:rPr>
          <w:u w:val="single"/>
        </w:rPr>
        <w:tab/>
      </w:r>
      <w:r w:rsidR="003F5ACD">
        <w:rPr>
          <w:u w:val="single"/>
        </w:rPr>
        <w:tab/>
      </w:r>
    </w:p>
    <w:p w:rsidR="00EC6248" w:rsidRDefault="00EC6248" w:rsidP="00EC6248">
      <w:pPr>
        <w:spacing w:after="0"/>
      </w:pPr>
    </w:p>
    <w:p w:rsidR="003F5ACD" w:rsidRDefault="003F5ACD" w:rsidP="00EC6248">
      <w:pPr>
        <w:spacing w:after="0"/>
      </w:pPr>
      <w:r>
        <w:t xml:space="preserve">Rough Draft Due Date: </w:t>
      </w:r>
      <w:r>
        <w:tab/>
      </w:r>
      <w:r w:rsidR="000174EF">
        <w:rPr>
          <w:b/>
          <w:i/>
        </w:rPr>
        <w:t xml:space="preserve">APRIL </w:t>
      </w:r>
      <w:r w:rsidR="008B4584">
        <w:rPr>
          <w:b/>
          <w:i/>
        </w:rPr>
        <w:t>21</w:t>
      </w:r>
      <w:r w:rsidR="008B4584" w:rsidRPr="008B4584">
        <w:rPr>
          <w:b/>
          <w:i/>
          <w:vertAlign w:val="superscript"/>
        </w:rPr>
        <w:t>st</w:t>
      </w:r>
      <w:r w:rsidR="008B4584">
        <w:rPr>
          <w:b/>
          <w:i/>
        </w:rPr>
        <w:t xml:space="preserve"> </w:t>
      </w:r>
      <w:r w:rsidR="000174EF">
        <w:rPr>
          <w:b/>
          <w:i/>
        </w:rPr>
        <w:t xml:space="preserve">  </w:t>
      </w:r>
      <w:r>
        <w:tab/>
      </w:r>
      <w:r>
        <w:tab/>
        <w:t>Final Draft Due Date:</w:t>
      </w:r>
      <w:r>
        <w:tab/>
        <w:t xml:space="preserve"> </w:t>
      </w:r>
      <w:r w:rsidR="000174EF">
        <w:rPr>
          <w:b/>
          <w:i/>
        </w:rPr>
        <w:t xml:space="preserve">APRIL </w:t>
      </w:r>
      <w:r w:rsidR="008B4584">
        <w:rPr>
          <w:b/>
          <w:i/>
        </w:rPr>
        <w:t>25</w:t>
      </w:r>
      <w:r w:rsidR="008B4584" w:rsidRPr="008B4584">
        <w:rPr>
          <w:b/>
          <w:i/>
          <w:vertAlign w:val="superscript"/>
        </w:rPr>
        <w:t>th</w:t>
      </w:r>
      <w:r w:rsidR="008B4584">
        <w:rPr>
          <w:b/>
          <w:i/>
        </w:rPr>
        <w:t xml:space="preserve"> </w:t>
      </w:r>
      <w:r w:rsidR="000174EF">
        <w:rPr>
          <w:b/>
          <w:i/>
        </w:rPr>
        <w:t xml:space="preserve"> </w:t>
      </w:r>
    </w:p>
    <w:p w:rsidR="00EC6248" w:rsidRDefault="00EC6248" w:rsidP="00EC6248">
      <w:pPr>
        <w:spacing w:after="0"/>
      </w:pPr>
    </w:p>
    <w:p w:rsidR="003F5ACD" w:rsidRDefault="003F5ACD" w:rsidP="00EC6248">
      <w:pPr>
        <w:spacing w:after="0"/>
      </w:pPr>
      <w:r w:rsidRPr="003F5ACD">
        <w:t xml:space="preserve">INSTRUCTIONS: If you turn this in </w:t>
      </w:r>
      <w:r>
        <w:t>on</w:t>
      </w:r>
      <w:r w:rsidRPr="003F5ACD">
        <w:t xml:space="preserve"> the Rough Draft deadline</w:t>
      </w:r>
      <w:r>
        <w:t xml:space="preserve"> or before</w:t>
      </w:r>
      <w:r w:rsidRPr="003F5ACD">
        <w:t xml:space="preserve">, the problems will be checked and returned to you. You may then revise your work and turn in a final draft. You may turn in a rough draft one time per weekly. After the rough draft deadline, assignment is considered in its final draft and </w:t>
      </w:r>
      <w:r w:rsidRPr="003F5ACD">
        <w:rPr>
          <w:b/>
          <w:i/>
          <w:u w:val="single"/>
        </w:rPr>
        <w:t>CANNOT</w:t>
      </w:r>
      <w:r w:rsidRPr="003F5ACD">
        <w:t xml:space="preserve"> be corrected</w:t>
      </w:r>
      <w:r>
        <w:t xml:space="preserve"> for credit</w:t>
      </w:r>
      <w:r w:rsidRPr="003F5ACD">
        <w:t xml:space="preserve">. Each Weekly </w:t>
      </w:r>
      <w:r>
        <w:t>assignment</w:t>
      </w:r>
      <w:r w:rsidRPr="003F5ACD">
        <w:t xml:space="preserve"> will have four </w:t>
      </w:r>
      <w:r>
        <w:t>questions</w:t>
      </w:r>
      <w:r w:rsidRPr="003F5ACD">
        <w:t xml:space="preserve"> worth five points each. Please be sure to </w:t>
      </w:r>
      <w:r>
        <w:t>circle/box your final answers and label each question.</w:t>
      </w:r>
    </w:p>
    <w:p w:rsidR="003F5ACD" w:rsidRDefault="003F5ACD" w:rsidP="003F5ACD"/>
    <w:p w:rsidR="003F5ACD" w:rsidRDefault="003F5ACD" w:rsidP="003F5ACD">
      <w:r>
        <w:t xml:space="preserve">This is my (circle one): </w:t>
      </w:r>
      <w:r>
        <w:tab/>
      </w:r>
      <w:r>
        <w:tab/>
      </w:r>
      <w:r>
        <w:tab/>
      </w:r>
      <w:r w:rsidR="008B4584">
        <w:tab/>
      </w:r>
      <w:r w:rsidR="008B4584">
        <w:tab/>
      </w:r>
      <w:r>
        <w:t>ROUGH DRAFT</w:t>
      </w:r>
      <w:r>
        <w:tab/>
      </w:r>
      <w:r>
        <w:tab/>
      </w:r>
      <w:r>
        <w:tab/>
        <w:t>FINAL DRAF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45"/>
        <w:gridCol w:w="1350"/>
        <w:gridCol w:w="1219"/>
      </w:tblGrid>
      <w:tr w:rsidR="003F5ACD" w:rsidTr="003F5ACD">
        <w:tc>
          <w:tcPr>
            <w:tcW w:w="7645" w:type="dxa"/>
            <w:vMerge w:val="restart"/>
          </w:tcPr>
          <w:p w:rsidR="003F5ACD" w:rsidRDefault="003F5ACD" w:rsidP="000174EF">
            <w:r>
              <w:t xml:space="preserve">1) </w:t>
            </w:r>
            <w:r w:rsidR="000174EF">
              <w:t xml:space="preserve">Find the value of the slope between the </w:t>
            </w:r>
            <w:r w:rsidR="00B76C11">
              <w:t>points A and B</w:t>
            </w:r>
            <w:r w:rsidR="000174EF">
              <w:t>. Show all your work.</w:t>
            </w:r>
          </w:p>
          <w:p w:rsidR="000174EF" w:rsidRDefault="000174EF" w:rsidP="000174EF">
            <w:pPr>
              <w:rPr>
                <w:sz w:val="28"/>
                <w:szCs w:val="28"/>
              </w:rPr>
            </w:pPr>
          </w:p>
          <w:p w:rsidR="003F5ACD" w:rsidRDefault="00B76C11" w:rsidP="003F5ACD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 (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)</m:t>
              </m:r>
            </m:oMath>
            <w:r w:rsidRPr="00AB3FA3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B(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)</m:t>
              </m:r>
            </m:oMath>
          </w:p>
          <w:p w:rsidR="003F5ACD" w:rsidRDefault="003F5ACD" w:rsidP="003F5ACD">
            <w:pPr>
              <w:rPr>
                <w:sz w:val="28"/>
                <w:szCs w:val="28"/>
              </w:rPr>
            </w:pPr>
          </w:p>
          <w:p w:rsidR="003F5ACD" w:rsidRDefault="003F5ACD" w:rsidP="003F5ACD">
            <w:pPr>
              <w:rPr>
                <w:sz w:val="28"/>
                <w:szCs w:val="28"/>
              </w:rPr>
            </w:pPr>
          </w:p>
          <w:p w:rsidR="003F5ACD" w:rsidRDefault="003F5ACD" w:rsidP="003F5ACD">
            <w:pPr>
              <w:rPr>
                <w:sz w:val="28"/>
                <w:szCs w:val="28"/>
              </w:rPr>
            </w:pPr>
          </w:p>
          <w:p w:rsidR="002F1767" w:rsidRPr="003F5ACD" w:rsidRDefault="002F1767" w:rsidP="003F5ACD">
            <w:pPr>
              <w:rPr>
                <w:sz w:val="28"/>
                <w:szCs w:val="28"/>
              </w:rPr>
            </w:pPr>
          </w:p>
        </w:tc>
        <w:tc>
          <w:tcPr>
            <w:tcW w:w="1350" w:type="dxa"/>
          </w:tcPr>
          <w:p w:rsidR="003F5ACD" w:rsidRDefault="003F5ACD" w:rsidP="003F5ACD">
            <w:r>
              <w:t>Rough Draft</w:t>
            </w:r>
          </w:p>
        </w:tc>
        <w:tc>
          <w:tcPr>
            <w:tcW w:w="1219" w:type="dxa"/>
          </w:tcPr>
          <w:p w:rsidR="003F5ACD" w:rsidRDefault="003F5ACD" w:rsidP="003F5ACD">
            <w:r>
              <w:t>Final Draft</w:t>
            </w:r>
          </w:p>
        </w:tc>
      </w:tr>
      <w:tr w:rsidR="003F5ACD" w:rsidTr="003F5ACD">
        <w:tc>
          <w:tcPr>
            <w:tcW w:w="7645" w:type="dxa"/>
            <w:vMerge/>
          </w:tcPr>
          <w:p w:rsidR="003F5ACD" w:rsidRDefault="003F5ACD" w:rsidP="003F5ACD"/>
        </w:tc>
        <w:tc>
          <w:tcPr>
            <w:tcW w:w="1350" w:type="dxa"/>
            <w:vAlign w:val="center"/>
          </w:tcPr>
          <w:p w:rsidR="003F5ACD" w:rsidRDefault="003F5ACD" w:rsidP="003F5ACD"/>
          <w:p w:rsidR="003F5ACD" w:rsidRDefault="003F5ACD" w:rsidP="003F5ACD">
            <w:pPr>
              <w:jc w:val="center"/>
            </w:pPr>
            <w:r>
              <w:t>Full Credit</w:t>
            </w:r>
          </w:p>
          <w:p w:rsidR="003F5ACD" w:rsidRDefault="003F5ACD" w:rsidP="003F5ACD">
            <w:pPr>
              <w:jc w:val="center"/>
            </w:pPr>
          </w:p>
          <w:p w:rsidR="003F5ACD" w:rsidRDefault="003F5ACD" w:rsidP="003F5ACD">
            <w:pPr>
              <w:jc w:val="center"/>
            </w:pPr>
          </w:p>
          <w:p w:rsidR="003F5ACD" w:rsidRDefault="003F5ACD" w:rsidP="003F5ACD"/>
          <w:p w:rsidR="003F5ACD" w:rsidRDefault="003F5ACD" w:rsidP="003F5ACD">
            <w:pPr>
              <w:jc w:val="center"/>
            </w:pPr>
            <w:r>
              <w:t>Still needs work</w:t>
            </w:r>
          </w:p>
        </w:tc>
        <w:tc>
          <w:tcPr>
            <w:tcW w:w="1219" w:type="dxa"/>
            <w:vAlign w:val="center"/>
          </w:tcPr>
          <w:p w:rsidR="003F5ACD" w:rsidRDefault="003F5ACD" w:rsidP="003F5ACD">
            <w:pPr>
              <w:jc w:val="center"/>
            </w:pPr>
          </w:p>
          <w:p w:rsidR="003F5ACD" w:rsidRDefault="003F5ACD" w:rsidP="003F5ACD">
            <w:pPr>
              <w:jc w:val="center"/>
            </w:pPr>
            <w:r>
              <w:t>Score:</w:t>
            </w:r>
          </w:p>
          <w:p w:rsidR="003F5ACD" w:rsidRDefault="003F5ACD" w:rsidP="003F5ACD">
            <w:pPr>
              <w:jc w:val="center"/>
            </w:pPr>
          </w:p>
          <w:p w:rsidR="003F5ACD" w:rsidRDefault="003F5ACD" w:rsidP="003F5ACD">
            <w:pPr>
              <w:jc w:val="center"/>
            </w:pPr>
          </w:p>
          <w:p w:rsidR="003F5ACD" w:rsidRDefault="003F5ACD" w:rsidP="003F5ACD">
            <w:pPr>
              <w:jc w:val="center"/>
            </w:pPr>
            <w:r>
              <w:t xml:space="preserve">              /5</w:t>
            </w:r>
          </w:p>
        </w:tc>
      </w:tr>
      <w:tr w:rsidR="00437EC9" w:rsidTr="008B4584">
        <w:trPr>
          <w:trHeight w:val="2717"/>
        </w:trPr>
        <w:tc>
          <w:tcPr>
            <w:tcW w:w="7645" w:type="dxa"/>
          </w:tcPr>
          <w:p w:rsidR="00437EC9" w:rsidRDefault="007A72B1" w:rsidP="00437EC9">
            <w:r>
              <w:t>2</w:t>
            </w:r>
            <w:r w:rsidR="00437EC9">
              <w:t>) Write the absolute value inequality that represents the following expressions:</w:t>
            </w:r>
          </w:p>
          <w:p w:rsidR="00437EC9" w:rsidRDefault="00437EC9" w:rsidP="00437EC9">
            <w:r>
              <w:t xml:space="preserve">          A) “x is 5 units or more away from 2”</w:t>
            </w:r>
          </w:p>
          <w:p w:rsidR="00437EC9" w:rsidRDefault="00437EC9" w:rsidP="00437EC9"/>
          <w:p w:rsidR="00437EC9" w:rsidRDefault="00437EC9" w:rsidP="00437EC9"/>
          <w:p w:rsidR="00437EC9" w:rsidRDefault="00437EC9" w:rsidP="00437EC9">
            <w:r>
              <w:t xml:space="preserve">          B) “x is less than 8 units away from negative 3”</w:t>
            </w:r>
          </w:p>
          <w:p w:rsidR="00437EC9" w:rsidRDefault="00437EC9" w:rsidP="00437EC9"/>
          <w:p w:rsidR="00437EC9" w:rsidRDefault="00437EC9" w:rsidP="00437EC9"/>
          <w:p w:rsidR="00437EC9" w:rsidRDefault="00437EC9" w:rsidP="00437EC9">
            <w:r>
              <w:t xml:space="preserve">          C) “half of x is more than 14 units away from 17”</w:t>
            </w:r>
          </w:p>
          <w:p w:rsidR="00437EC9" w:rsidRDefault="00437EC9" w:rsidP="00437EC9"/>
        </w:tc>
        <w:tc>
          <w:tcPr>
            <w:tcW w:w="1350" w:type="dxa"/>
            <w:vAlign w:val="center"/>
          </w:tcPr>
          <w:p w:rsidR="00437EC9" w:rsidRDefault="00437EC9" w:rsidP="00437EC9"/>
          <w:p w:rsidR="00437EC9" w:rsidRDefault="00437EC9" w:rsidP="00437EC9"/>
          <w:p w:rsidR="00437EC9" w:rsidRDefault="00437EC9" w:rsidP="00437EC9">
            <w:pPr>
              <w:jc w:val="center"/>
            </w:pPr>
            <w:r>
              <w:t>Full Credit</w:t>
            </w:r>
          </w:p>
          <w:p w:rsidR="00437EC9" w:rsidRDefault="00437EC9" w:rsidP="00437EC9">
            <w:pPr>
              <w:jc w:val="center"/>
            </w:pPr>
          </w:p>
          <w:p w:rsidR="00437EC9" w:rsidRDefault="00437EC9" w:rsidP="00437EC9">
            <w:pPr>
              <w:jc w:val="center"/>
            </w:pPr>
          </w:p>
          <w:p w:rsidR="00437EC9" w:rsidRDefault="00437EC9" w:rsidP="00437EC9"/>
          <w:p w:rsidR="00437EC9" w:rsidRDefault="00437EC9" w:rsidP="00437EC9">
            <w:pPr>
              <w:jc w:val="center"/>
            </w:pPr>
            <w:r>
              <w:t>Still needs work</w:t>
            </w:r>
          </w:p>
          <w:p w:rsidR="00437EC9" w:rsidRDefault="00437EC9" w:rsidP="008B4584"/>
        </w:tc>
        <w:tc>
          <w:tcPr>
            <w:tcW w:w="1219" w:type="dxa"/>
            <w:vAlign w:val="center"/>
          </w:tcPr>
          <w:p w:rsidR="00437EC9" w:rsidRDefault="00437EC9" w:rsidP="00437EC9">
            <w:pPr>
              <w:jc w:val="center"/>
            </w:pPr>
          </w:p>
          <w:p w:rsidR="00437EC9" w:rsidRDefault="00437EC9" w:rsidP="00437EC9">
            <w:pPr>
              <w:jc w:val="center"/>
            </w:pPr>
            <w:r>
              <w:t>Score:</w:t>
            </w:r>
          </w:p>
          <w:p w:rsidR="00437EC9" w:rsidRDefault="00437EC9" w:rsidP="00437EC9">
            <w:pPr>
              <w:jc w:val="center"/>
            </w:pPr>
          </w:p>
          <w:p w:rsidR="00437EC9" w:rsidRDefault="00437EC9" w:rsidP="00437EC9">
            <w:pPr>
              <w:jc w:val="center"/>
            </w:pPr>
          </w:p>
          <w:p w:rsidR="00437EC9" w:rsidRDefault="00437EC9" w:rsidP="00437EC9">
            <w:pPr>
              <w:jc w:val="center"/>
            </w:pPr>
            <w:r>
              <w:t xml:space="preserve">              /5</w:t>
            </w:r>
          </w:p>
        </w:tc>
      </w:tr>
      <w:tr w:rsidR="002F1767" w:rsidTr="000B6761">
        <w:tc>
          <w:tcPr>
            <w:tcW w:w="7645" w:type="dxa"/>
          </w:tcPr>
          <w:p w:rsidR="00EC6248" w:rsidRPr="00EC6248" w:rsidRDefault="002F1767" w:rsidP="000174EF">
            <w:r>
              <w:t>3</w:t>
            </w:r>
            <w:r w:rsidR="008044B0">
              <w:t xml:space="preserve">) </w:t>
            </w:r>
            <w:r w:rsidR="00EC6248">
              <w:t>Find the area of the shaded area created by the system of inequalities. A graph has been provided for your convenience.</w:t>
            </w:r>
          </w:p>
          <w:p w:rsidR="002F1767" w:rsidRDefault="002F1200" w:rsidP="002F1767">
            <w:pPr>
              <w:rPr>
                <w:rFonts w:eastAsiaTheme="minorEastAsia"/>
              </w:rPr>
            </w:pPr>
            <w:r w:rsidRPr="008044B0"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75532AEA" wp14:editId="12A23FE2">
                  <wp:simplePos x="0" y="0"/>
                  <wp:positionH relativeFrom="column">
                    <wp:posOffset>1347971</wp:posOffset>
                  </wp:positionH>
                  <wp:positionV relativeFrom="paragraph">
                    <wp:posOffset>107550</wp:posOffset>
                  </wp:positionV>
                  <wp:extent cx="2281188" cy="1950076"/>
                  <wp:effectExtent l="0" t="0" r="5080" b="0"/>
                  <wp:wrapNone/>
                  <wp:docPr id="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8342" cy="195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2F1767" w:rsidRDefault="002F1767" w:rsidP="002F1767">
            <w:pPr>
              <w:rPr>
                <w:rFonts w:eastAsiaTheme="minorEastAsia"/>
              </w:rPr>
            </w:pPr>
          </w:p>
          <w:p w:rsidR="002F1767" w:rsidRDefault="00EC6248" w:rsidP="002F1767">
            <w:pPr>
              <w:rPr>
                <w:rFonts w:eastAsiaTheme="minorEastAsia"/>
              </w:rPr>
            </w:pPr>
            <w:r w:rsidRPr="00A04A8D">
              <w:rPr>
                <w:position w:val="-66"/>
              </w:rPr>
              <w:object w:dxaOrig="118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1pt;height:1in" o:ole="">
                  <v:imagedata r:id="rId5" o:title=""/>
                </v:shape>
                <o:OLEObject Type="Embed" ProgID="Equation.DSMT4" ShapeID="_x0000_i1025" DrawAspect="Content" ObjectID="_1521543911" r:id="rId6"/>
              </w:object>
            </w:r>
          </w:p>
          <w:p w:rsidR="002F1767" w:rsidRDefault="002F1767" w:rsidP="002F1767">
            <w:pPr>
              <w:rPr>
                <w:rFonts w:eastAsiaTheme="minorEastAsia"/>
              </w:rPr>
            </w:pPr>
          </w:p>
          <w:p w:rsidR="002F1767" w:rsidRDefault="002F1767" w:rsidP="002F1767">
            <w:pPr>
              <w:rPr>
                <w:rFonts w:eastAsiaTheme="minorEastAsia"/>
              </w:rPr>
            </w:pPr>
          </w:p>
          <w:p w:rsidR="002F1767" w:rsidRDefault="002F1767" w:rsidP="002F1767">
            <w:pPr>
              <w:rPr>
                <w:rFonts w:eastAsiaTheme="minorEastAsia"/>
              </w:rPr>
            </w:pPr>
          </w:p>
          <w:p w:rsidR="002F1767" w:rsidRDefault="002F1767" w:rsidP="002F1767">
            <w:pPr>
              <w:rPr>
                <w:rFonts w:eastAsiaTheme="minorEastAsia"/>
              </w:rPr>
            </w:pPr>
          </w:p>
          <w:p w:rsidR="00EC6248" w:rsidRDefault="00EC6248" w:rsidP="003F5ACD">
            <w:pPr>
              <w:rPr>
                <w:rFonts w:eastAsiaTheme="minorEastAsia"/>
                <w:u w:val="single"/>
              </w:rPr>
            </w:pPr>
          </w:p>
          <w:p w:rsidR="007A72B1" w:rsidRPr="002F1767" w:rsidRDefault="007A72B1" w:rsidP="003F5ACD">
            <w:pPr>
              <w:rPr>
                <w:rFonts w:eastAsiaTheme="minorEastAsia"/>
                <w:u w:val="single"/>
              </w:rPr>
            </w:pPr>
          </w:p>
        </w:tc>
        <w:tc>
          <w:tcPr>
            <w:tcW w:w="1350" w:type="dxa"/>
            <w:vAlign w:val="center"/>
          </w:tcPr>
          <w:p w:rsidR="003F5ACD" w:rsidRDefault="003F5ACD" w:rsidP="003F5ACD"/>
          <w:p w:rsidR="003F5ACD" w:rsidRDefault="003F5ACD" w:rsidP="003F5ACD">
            <w:pPr>
              <w:jc w:val="center"/>
            </w:pPr>
            <w:r>
              <w:t>Full Credit</w:t>
            </w:r>
          </w:p>
          <w:p w:rsidR="003F5ACD" w:rsidRDefault="003F5ACD" w:rsidP="003F5ACD">
            <w:pPr>
              <w:jc w:val="center"/>
            </w:pPr>
          </w:p>
          <w:p w:rsidR="003F5ACD" w:rsidRDefault="003F5ACD" w:rsidP="003F5ACD">
            <w:pPr>
              <w:jc w:val="center"/>
            </w:pPr>
          </w:p>
          <w:p w:rsidR="003F5ACD" w:rsidRDefault="003F5ACD" w:rsidP="003F5ACD"/>
          <w:p w:rsidR="003F5ACD" w:rsidRDefault="003F5ACD" w:rsidP="003F5ACD">
            <w:pPr>
              <w:jc w:val="center"/>
            </w:pPr>
            <w:r>
              <w:t>Still needs work</w:t>
            </w:r>
          </w:p>
        </w:tc>
        <w:tc>
          <w:tcPr>
            <w:tcW w:w="1219" w:type="dxa"/>
            <w:vAlign w:val="center"/>
          </w:tcPr>
          <w:p w:rsidR="003F5ACD" w:rsidRDefault="003F5ACD" w:rsidP="003F5ACD">
            <w:pPr>
              <w:jc w:val="center"/>
            </w:pPr>
          </w:p>
          <w:p w:rsidR="003F5ACD" w:rsidRDefault="003F5ACD" w:rsidP="003F5ACD">
            <w:pPr>
              <w:jc w:val="center"/>
            </w:pPr>
            <w:r>
              <w:t>Score:</w:t>
            </w:r>
          </w:p>
          <w:p w:rsidR="003F5ACD" w:rsidRDefault="003F5ACD" w:rsidP="003F5ACD">
            <w:pPr>
              <w:jc w:val="center"/>
            </w:pPr>
          </w:p>
          <w:p w:rsidR="003F5ACD" w:rsidRDefault="003F5ACD" w:rsidP="003F5ACD">
            <w:pPr>
              <w:jc w:val="center"/>
            </w:pPr>
          </w:p>
          <w:p w:rsidR="003F5ACD" w:rsidRDefault="003F5ACD" w:rsidP="003F5ACD">
            <w:pPr>
              <w:jc w:val="center"/>
            </w:pPr>
            <w:r>
              <w:t xml:space="preserve">              /5</w:t>
            </w:r>
          </w:p>
        </w:tc>
      </w:tr>
    </w:tbl>
    <w:p w:rsidR="003F5ACD" w:rsidRPr="003F5ACD" w:rsidRDefault="003F5ACD" w:rsidP="003F5ACD">
      <w:bookmarkStart w:id="0" w:name="_GoBack"/>
      <w:bookmarkEnd w:id="0"/>
    </w:p>
    <w:sectPr w:rsidR="003F5ACD" w:rsidRPr="003F5ACD" w:rsidSect="003F5ACD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ACD"/>
    <w:rsid w:val="000174EF"/>
    <w:rsid w:val="00183B57"/>
    <w:rsid w:val="00202BDB"/>
    <w:rsid w:val="002F1200"/>
    <w:rsid w:val="002F1767"/>
    <w:rsid w:val="0037793C"/>
    <w:rsid w:val="003F5ACD"/>
    <w:rsid w:val="00437822"/>
    <w:rsid w:val="00437EC9"/>
    <w:rsid w:val="00514165"/>
    <w:rsid w:val="00570633"/>
    <w:rsid w:val="0060689D"/>
    <w:rsid w:val="007A72B1"/>
    <w:rsid w:val="008044B0"/>
    <w:rsid w:val="00863634"/>
    <w:rsid w:val="00882C26"/>
    <w:rsid w:val="008B4584"/>
    <w:rsid w:val="00916DBA"/>
    <w:rsid w:val="00961C95"/>
    <w:rsid w:val="00B76C11"/>
    <w:rsid w:val="00C3024C"/>
    <w:rsid w:val="00EB6545"/>
    <w:rsid w:val="00EC6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B5E94B-ED52-4787-B6F6-870A542890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F5A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F5A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7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athe Public Schools</Company>
  <LinksUpToDate>false</LinksUpToDate>
  <CharactersWithSpaces>14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r Carter</dc:creator>
  <cp:keywords/>
  <dc:description/>
  <cp:lastModifiedBy>Chanelle Dieckmann</cp:lastModifiedBy>
  <cp:revision>2</cp:revision>
  <dcterms:created xsi:type="dcterms:W3CDTF">2016-04-07T19:19:00Z</dcterms:created>
  <dcterms:modified xsi:type="dcterms:W3CDTF">2016-04-07T19:19:00Z</dcterms:modified>
</cp:coreProperties>
</file>